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7" r:id="rId4"/>
  </p:sldMasterIdLst>
  <p:notesMasterIdLst>
    <p:notesMasterId r:id="rId20"/>
  </p:notesMasterIdLst>
  <p:handoutMasterIdLst>
    <p:handoutMasterId r:id="rId21"/>
  </p:handoutMasterIdLst>
  <p:sldIdLst>
    <p:sldId id="256" r:id="rId5"/>
    <p:sldId id="262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59" r:id="rId14"/>
    <p:sldId id="274" r:id="rId15"/>
    <p:sldId id="275" r:id="rId16"/>
    <p:sldId id="276" r:id="rId17"/>
    <p:sldId id="273" r:id="rId18"/>
    <p:sldId id="260" r:id="rId19"/>
  </p:sldIdLst>
  <p:sldSz cx="12192000" cy="6858000"/>
  <p:notesSz cx="6858000" cy="9144000"/>
  <p:defaultTextStyle>
    <a:defPPr rtl="0">
      <a:defRPr lang="vi-v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709" autoAdjust="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6" d="100"/>
          <a:sy n="96" d="100"/>
        </p:scale>
        <p:origin x="289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>
            <a:extLst>
              <a:ext uri="{FF2B5EF4-FFF2-40B4-BE49-F238E27FC236}">
                <a16:creationId xmlns:a16="http://schemas.microsoft.com/office/drawing/2014/main" id="{6C50CD35-3488-43AA-B5FC-B8D2E0E5E87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vi-VN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AFD3A2D-325D-43B3-AD08-92DA61C89F9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734571BF-9512-485A-A61A-E1267105A904}" type="datetime1">
              <a:rPr lang="vi-VN" smtClean="0"/>
              <a:t>16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6DC9CF5-6832-4C16-84DD-69D490A9274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B900772-0433-4971-B886-8CC9B08E33D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04ABCAE-FFE3-4AA0-AEDB-071C3BC5DE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4131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vi-VN" noProof="0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4E033B-2F5A-41B9-B8A1-5B238AE3D4BB}" type="datetime1">
              <a:rPr lang="vi-VN" smtClean="0"/>
              <a:pPr/>
              <a:t>16/08/2023</a:t>
            </a:fld>
            <a:endParaRPr lang="vi-VN" dirty="0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vi-VN" noProof="0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575407AF-B087-4509-BB09-FC5C1A27DEC7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6801042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1436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858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9827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5712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8095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rang chiếu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680322" y="2733709"/>
            <a:ext cx="8144134" cy="1373070"/>
          </a:xfrm>
        </p:spPr>
        <p:txBody>
          <a:bodyPr rtlCol="0" anchor="b">
            <a:noAutofit/>
          </a:bodyPr>
          <a:lstStyle>
            <a:lvl1pPr algn="r">
              <a:defRPr sz="54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680322" y="4394039"/>
            <a:ext cx="8144134" cy="1117687"/>
          </a:xfrm>
        </p:spPr>
        <p:txBody>
          <a:bodyPr rtlCol="0"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vi-VN" noProof="0"/>
              <a:t>Bấm để chỉnh sửa kiểu phụ đề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6C94ED7-BA38-49E8-85DF-263F82CDEE99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208465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4711616"/>
            <a:ext cx="9613859" cy="453051"/>
          </a:xfrm>
        </p:spPr>
        <p:txBody>
          <a:bodyPr rtlCol="0" anchor="b">
            <a:normAutofit/>
          </a:bodyPr>
          <a:lstStyle>
            <a:lvl1pPr>
              <a:defRPr sz="24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Hình ảnh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19" y="5169583"/>
            <a:ext cx="9613862" cy="622971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110DB3D-5103-4B42-ACB1-5949ECE514A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88433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609597"/>
            <a:ext cx="9613858" cy="3592750"/>
          </a:xfrm>
        </p:spPr>
        <p:txBody>
          <a:bodyPr rtlCol="0" anchor="ctr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4711615"/>
            <a:ext cx="9613859" cy="1090789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EE052C9-631D-490F-8CB6-8ACB2EAC0421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52445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Hình ảnh 12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Hình chữ nhật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Hình chữ nhật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127856" y="609598"/>
            <a:ext cx="8718877" cy="3036061"/>
          </a:xfrm>
        </p:spPr>
        <p:txBody>
          <a:bodyPr rtlCol="0" anchor="ctr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12" name="Chỗ dành sẵn cho Văn bản 3"/>
          <p:cNvSpPr>
            <a:spLocks noGrp="1"/>
          </p:cNvSpPr>
          <p:nvPr>
            <p:ph type="body" sz="half" idx="13" hasCustomPrompt="1"/>
          </p:nvPr>
        </p:nvSpPr>
        <p:spPr>
          <a:xfrm>
            <a:off x="1402288" y="3653379"/>
            <a:ext cx="8156579" cy="548968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4711615"/>
            <a:ext cx="9613859" cy="1090789"/>
          </a:xfrm>
        </p:spPr>
        <p:txBody>
          <a:bodyPr rtlCol="0"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C6CBE42-0C3C-4105-A321-8AAC49B0018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  <p:sp>
        <p:nvSpPr>
          <p:cNvPr id="16" name="Hộp văn bản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rtl="0"/>
            <a:r>
              <a:rPr lang="vi-VN" sz="7200" noProof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Hộp văn bản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 rtl="0"/>
            <a:r>
              <a:rPr lang="vi-VN" sz="7200" noProof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176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Hình ảnh 9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Hình chữ nhật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Hình chữ nhật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19" y="4711615"/>
            <a:ext cx="9613862" cy="588535"/>
          </a:xfrm>
        </p:spPr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0" y="5300149"/>
            <a:ext cx="9613862" cy="502255"/>
          </a:xfrm>
        </p:spPr>
        <p:txBody>
          <a:bodyPr rtlCol="0"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A15E417-7C24-433E-A0B6-43F0A626040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99014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ộ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Hình ảnh 13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Hình chữ nhật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Hình chữ nhật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êu đề 1"/>
          <p:cNvSpPr>
            <a:spLocks noGrp="1"/>
          </p:cNvSpPr>
          <p:nvPr>
            <p:ph type="title" hasCustomPrompt="1"/>
          </p:nvPr>
        </p:nvSpPr>
        <p:spPr>
          <a:xfrm>
            <a:off x="669222" y="753228"/>
            <a:ext cx="9624960" cy="1080938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7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60946" y="2336873"/>
            <a:ext cx="3070034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8" name="Chỗ dành sẵn cho Văn bản 3"/>
          <p:cNvSpPr>
            <a:spLocks noGrp="1"/>
          </p:cNvSpPr>
          <p:nvPr>
            <p:ph type="body" sz="half" idx="15" hasCustomPrompt="1"/>
          </p:nvPr>
        </p:nvSpPr>
        <p:spPr>
          <a:xfrm>
            <a:off x="680322" y="3022673"/>
            <a:ext cx="3049702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9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3956025" y="2336873"/>
            <a:ext cx="3063240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0" name="Chỗ dành sẵn cho Văn bản 3"/>
          <p:cNvSpPr>
            <a:spLocks noGrp="1"/>
          </p:cNvSpPr>
          <p:nvPr>
            <p:ph type="body" sz="half" idx="16" hasCustomPrompt="1"/>
          </p:nvPr>
        </p:nvSpPr>
        <p:spPr>
          <a:xfrm>
            <a:off x="3945470" y="3022673"/>
            <a:ext cx="3063240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1" name="Chỗ dành sẵn cho Văn bản 4"/>
          <p:cNvSpPr>
            <a:spLocks noGrp="1"/>
          </p:cNvSpPr>
          <p:nvPr>
            <p:ph type="body" sz="quarter" idx="13" hasCustomPrompt="1"/>
          </p:nvPr>
        </p:nvSpPr>
        <p:spPr>
          <a:xfrm>
            <a:off x="7224156" y="2336873"/>
            <a:ext cx="307002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2" name="Chỗ dành sẵn cho Văn bản 3"/>
          <p:cNvSpPr>
            <a:spLocks noGrp="1"/>
          </p:cNvSpPr>
          <p:nvPr>
            <p:ph type="body" sz="half" idx="17" hasCustomPrompt="1"/>
          </p:nvPr>
        </p:nvSpPr>
        <p:spPr>
          <a:xfrm>
            <a:off x="7224156" y="3022673"/>
            <a:ext cx="3070025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FDCC99D-C32F-44E1-875A-4C5FE3611F87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45102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ột Ảnh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Hình ảnh 15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Hình chữ nhật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753228"/>
            <a:ext cx="9613860" cy="1080938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19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80318" y="4297503"/>
            <a:ext cx="304970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0" name="Chỗ dành sẵn cho Hình ảnh 2"/>
          <p:cNvSpPr>
            <a:spLocks noGrp="1" noChangeAspect="1"/>
          </p:cNvSpPr>
          <p:nvPr>
            <p:ph type="pic" idx="15" hasCustomPrompt="1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1" name="Chỗ dành sẵn cho Văn bản 3"/>
          <p:cNvSpPr>
            <a:spLocks noGrp="1"/>
          </p:cNvSpPr>
          <p:nvPr>
            <p:ph type="body" sz="half" idx="18" hasCustomPrompt="1"/>
          </p:nvPr>
        </p:nvSpPr>
        <p:spPr>
          <a:xfrm>
            <a:off x="680318" y="4873765"/>
            <a:ext cx="3049705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2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3945471" y="4297503"/>
            <a:ext cx="3063240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3" name="Chỗ dành sẵn cho Hình ảnh 2"/>
          <p:cNvSpPr>
            <a:spLocks noGrp="1" noChangeAspect="1"/>
          </p:cNvSpPr>
          <p:nvPr>
            <p:ph type="pic" idx="21" hasCustomPrompt="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4" name="Chỗ dành sẵn cho Văn bản 3"/>
          <p:cNvSpPr>
            <a:spLocks noGrp="1"/>
          </p:cNvSpPr>
          <p:nvPr>
            <p:ph type="body" sz="half" idx="19" hasCustomPrompt="1"/>
          </p:nvPr>
        </p:nvSpPr>
        <p:spPr>
          <a:xfrm>
            <a:off x="3944117" y="4873764"/>
            <a:ext cx="3067297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5" name="Chỗ dành sẵn cho Văn bản 4"/>
          <p:cNvSpPr>
            <a:spLocks noGrp="1"/>
          </p:cNvSpPr>
          <p:nvPr>
            <p:ph type="body" sz="quarter" idx="13" hasCustomPrompt="1"/>
          </p:nvPr>
        </p:nvSpPr>
        <p:spPr>
          <a:xfrm>
            <a:off x="7230678" y="4297503"/>
            <a:ext cx="306350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6" name="Chỗ dành sẵn cho Hình ảnh 2"/>
          <p:cNvSpPr>
            <a:spLocks noGrp="1" noChangeAspect="1"/>
          </p:cNvSpPr>
          <p:nvPr>
            <p:ph type="pic" idx="22" hasCustomPrompt="1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7" name="Chỗ dành sẵn cho Văn bản 3"/>
          <p:cNvSpPr>
            <a:spLocks noGrp="1"/>
          </p:cNvSpPr>
          <p:nvPr>
            <p:ph type="body" sz="half" idx="20" hasCustomPrompt="1"/>
          </p:nvPr>
        </p:nvSpPr>
        <p:spPr>
          <a:xfrm>
            <a:off x="7230553" y="4873762"/>
            <a:ext cx="3067563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B52CAE0-1002-4F39-8C3C-B04768D75EB5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89752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>
            <a:lvl1pPr algn="r">
              <a:defRPr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94D8926-FBD3-40DC-95B8-4C06EDCAC8FC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44346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Hình chữ nhật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10129231" y="609597"/>
            <a:ext cx="1073802" cy="4353760"/>
          </a:xfrm>
        </p:spPr>
        <p:txBody>
          <a:bodyPr vert="eaVert"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80322" y="609597"/>
            <a:ext cx="8870004" cy="5326589"/>
          </a:xfrm>
        </p:spPr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 rtlCol="0"/>
          <a:lstStyle/>
          <a:p>
            <a:pPr rtl="0"/>
            <a:fld id="{9153C7E8-FA72-447E-9706-F8EEB5414EDB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rtlCol="0" anchor="t"/>
          <a:lstStyle>
            <a:lvl1pPr algn="ctr">
              <a:defRPr/>
            </a:lvl1pPr>
          </a:lstStyle>
          <a:p>
            <a:pPr rtl="0"/>
            <a:fld id="{6D22F896-40B5-4ADD-8801-0D06FADFA095}" type="slidenum">
              <a:rPr lang="vi-VN" noProof="0" smtClean="0"/>
              <a:pPr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8357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Hình ảnh 15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Hình chữ nhật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471CF7B-72D5-46BD-997A-CD7255755AEC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4658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2869895"/>
            <a:ext cx="9613860" cy="1090788"/>
          </a:xfrm>
        </p:spPr>
        <p:txBody>
          <a:bodyPr rtlCol="0" anchor="ctr">
            <a:normAutofit/>
          </a:bodyPr>
          <a:lstStyle>
            <a:lvl1pPr algn="r"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80322" y="4232171"/>
            <a:ext cx="9613860" cy="1704017"/>
          </a:xfrm>
        </p:spPr>
        <p:txBody>
          <a:bodyPr rtlCol="0"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084EE55-94FA-43F6-8653-47F162A40C1B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678519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680320" y="2336873"/>
            <a:ext cx="4698358" cy="3599316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5594123" y="2336873"/>
            <a:ext cx="4700058" cy="3599316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AE98905-5B12-42E0-84FF-6C9483ADE0D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8620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Hình ảnh 10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Hình chữ nhật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Hình chữ nhật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19" y="753229"/>
            <a:ext cx="9613863" cy="1080937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906350" y="2336873"/>
            <a:ext cx="4472327" cy="693135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80322" y="3030008"/>
            <a:ext cx="4698355" cy="2906179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5820154" y="2336873"/>
            <a:ext cx="4474028" cy="692076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5594123" y="3030008"/>
            <a:ext cx="4700059" cy="2906179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AE7CBE6-AFB3-408D-A136-CC4506C48BD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9981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Hình chữ nhật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Hình chữ nhật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23174E7-2529-4282-B04F-501E937E317E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09971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Hình chữ nhật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BDC68B7-37BF-4B9C-81F6-1353D428E83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38078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1" y="753227"/>
            <a:ext cx="9613859" cy="1080940"/>
          </a:xfrm>
        </p:spPr>
        <p:txBody>
          <a:bodyPr rtlCol="0" anchor="ctr">
            <a:normAutofit/>
          </a:bodyPr>
          <a:lstStyle>
            <a:lvl1pPr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4685846" y="2336873"/>
            <a:ext cx="5608336" cy="3599313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2336872"/>
            <a:ext cx="3790078" cy="3599317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48287BF-FFA8-43AE-AEF2-2E1FA8F128C7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24483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3" y="753228"/>
            <a:ext cx="9613857" cy="1080938"/>
          </a:xfrm>
        </p:spPr>
        <p:txBody>
          <a:bodyPr rtlCol="0" anchor="ctr">
            <a:normAutofit/>
          </a:bodyPr>
          <a:lstStyle>
            <a:lvl1pPr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Hình ảnh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3" y="2336873"/>
            <a:ext cx="3876256" cy="3599315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FF0E97F-E315-4996-9BB1-B1A129BD3245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6444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ashOverlay-FullResolve.png"/>
          <p:cNvPicPr>
            <a:picLocks noChangeAspect="1"/>
          </p:cNvPicPr>
          <p:nvPr/>
        </p:nvPicPr>
        <p:blipFill>
          <a:blip r:embed="rId19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E9E555C-D985-42B1-A2EB-163E6A47035D}" type="datetime1">
              <a:rPr lang="vi-VN" noProof="0" smtClean="0"/>
              <a:t>16/08/2023</a:t>
            </a:fld>
            <a:endParaRPr lang="vi-VN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vi-VN" noProof="0" smtClean="0"/>
              <a:pPr/>
              <a:t>‹#›</a:t>
            </a:fld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6338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svg"/><Relationship Id="rId9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png"/><Relationship Id="rId7" Type="http://schemas.openxmlformats.org/officeDocument/2006/relationships/image" Target="../media/image59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4.png"/><Relationship Id="rId10" Type="http://schemas.openxmlformats.org/officeDocument/2006/relationships/image" Target="../media/image62.svg"/><Relationship Id="rId4" Type="http://schemas.openxmlformats.org/officeDocument/2006/relationships/image" Target="../media/image2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svg"/><Relationship Id="rId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sv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2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7" Type="http://schemas.openxmlformats.org/officeDocument/2006/relationships/image" Target="../media/image78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svg"/><Relationship Id="rId4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svg"/><Relationship Id="rId13" Type="http://schemas.openxmlformats.org/officeDocument/2006/relationships/image" Target="../media/image89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sv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svg"/><Relationship Id="rId4" Type="http://schemas.openxmlformats.org/officeDocument/2006/relationships/image" Target="../media/image80.svg"/><Relationship Id="rId9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6.pn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3.png"/><Relationship Id="rId10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20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svg"/><Relationship Id="rId3" Type="http://schemas.openxmlformats.org/officeDocument/2006/relationships/image" Target="../media/image32.sv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svg"/><Relationship Id="rId5" Type="http://schemas.openxmlformats.org/officeDocument/2006/relationships/image" Target="../media/image34.png"/><Relationship Id="rId10" Type="http://schemas.openxmlformats.org/officeDocument/2006/relationships/image" Target="../media/image39.sv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sv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43.png"/><Relationship Id="rId4" Type="http://schemas.openxmlformats.org/officeDocument/2006/relationships/image" Target="../media/image42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svg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7.wmf"/><Relationship Id="rId3" Type="http://schemas.openxmlformats.org/officeDocument/2006/relationships/image" Target="../media/image50.svg"/><Relationship Id="rId7" Type="http://schemas.openxmlformats.org/officeDocument/2006/relationships/image" Target="../media/image54.sv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56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1.png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DA1F28-0FD9-0EF3-3B63-6E6203CF7889}"/>
              </a:ext>
            </a:extLst>
          </p:cNvPr>
          <p:cNvSpPr txBox="1"/>
          <p:nvPr/>
        </p:nvSpPr>
        <p:spPr>
          <a:xfrm>
            <a:off x="1100831" y="1855550"/>
            <a:ext cx="8606896" cy="2692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TIẾT HỌC</a:t>
            </a: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2C14AF58-5D07-ECBB-D31B-3BB776D78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896333" y="25741"/>
            <a:ext cx="1837828" cy="1613947"/>
          </a:xfrm>
          <a:prstGeom prst="rect">
            <a:avLst/>
          </a:prstGeom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7F94BF1-443E-DA11-8D66-55F67395DFE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92852" y="4374639"/>
            <a:ext cx="1815958" cy="2483361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5607E9EA-CB10-6C22-CB25-F393488AE0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549328" y="4824235"/>
            <a:ext cx="1347005" cy="1939405"/>
          </a:xfrm>
          <a:prstGeom prst="rect">
            <a:avLst/>
          </a:prstGeom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F71D4528-5749-B544-0B88-E244A21F8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2949" y="155214"/>
            <a:ext cx="3046204" cy="17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94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21D838-2C7E-4177-9DD3-DAC78324A2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4C28B3-E902-49D1-98A0-582D277A0E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F3A6C14C-E755-4A02-821B-6EA2D4C9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6478287C-E119-4E9C-95B0-518478BD9D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EA4A294F-6D36-425B-8632-27FD6A284D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21" name="Hình chữ nhật 20">
            <a:extLst>
              <a:ext uri="{FF2B5EF4-FFF2-40B4-BE49-F238E27FC236}">
                <a16:creationId xmlns:a16="http://schemas.microsoft.com/office/drawing/2014/main" id="{3FECAD23-900F-4F1B-A441-6A68749F88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8882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57943801-CAEC-4F98-9332-2A4D912846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Hình chữ nhật 24">
            <a:extLst>
              <a:ext uri="{FF2B5EF4-FFF2-40B4-BE49-F238E27FC236}">
                <a16:creationId xmlns:a16="http://schemas.microsoft.com/office/drawing/2014/main" id="{8A233090-6C39-4F59-8A0F-86F011A7EE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5992" y="0"/>
            <a:ext cx="4636008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dirty="0">
              <a:latin typeface="Arial" panose="020B0604020202020204" pitchFamily="34" charset="0"/>
            </a:endParaRPr>
          </a:p>
        </p:txBody>
      </p:sp>
      <p:sp>
        <p:nvSpPr>
          <p:cNvPr id="27" name="Hình chữ nhật 26">
            <a:extLst>
              <a:ext uri="{FF2B5EF4-FFF2-40B4-BE49-F238E27FC236}">
                <a16:creationId xmlns:a16="http://schemas.microsoft.com/office/drawing/2014/main" id="{484DCAA0-4BF1-4FB9-97BA-D6BA630419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2" y="609600"/>
            <a:ext cx="7876030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9" name="Hình ảnh 28">
            <a:extLst>
              <a:ext uri="{FF2B5EF4-FFF2-40B4-BE49-F238E27FC236}">
                <a16:creationId xmlns:a16="http://schemas.microsoft.com/office/drawing/2014/main" id="{9BC2FEA5-B399-458A-8393-E06CE40DB8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1970240"/>
            <a:ext cx="7967048" cy="321164"/>
          </a:xfrm>
          <a:prstGeom prst="rect">
            <a:avLst/>
          </a:prstGeom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1C7FEC29-276A-BD22-485F-358556862C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176" y="1970239"/>
            <a:ext cx="1125587" cy="112558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FA9241C-65F2-9E51-07A4-164B38EC658C}"/>
              </a:ext>
            </a:extLst>
          </p:cNvPr>
          <p:cNvSpPr txBox="1"/>
          <p:nvPr/>
        </p:nvSpPr>
        <p:spPr>
          <a:xfrm>
            <a:off x="3176" y="1019109"/>
            <a:ext cx="3319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II. VẬN DỤNG</a:t>
            </a: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9033695B-76A2-7EED-48A8-1F7DE43C5B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57956" y="2955759"/>
            <a:ext cx="4647937" cy="3221675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746DF8C-AEB4-634C-2C82-44DEE43BC8B5}"/>
              </a:ext>
            </a:extLst>
          </p:cNvPr>
          <p:cNvSpPr txBox="1"/>
          <p:nvPr/>
        </p:nvSpPr>
        <p:spPr>
          <a:xfrm>
            <a:off x="219075" y="3095826"/>
            <a:ext cx="6553200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á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á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59989AD7-9401-36BE-E3F1-B81AD5C8CDD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598922" y="504570"/>
            <a:ext cx="2101980" cy="136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64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38C0A5C-A4A9-81AF-B5A8-D101A145787C}"/>
              </a:ext>
            </a:extLst>
          </p:cNvPr>
          <p:cNvSpPr txBox="1"/>
          <p:nvPr/>
        </p:nvSpPr>
        <p:spPr>
          <a:xfrm>
            <a:off x="4857750" y="1123950"/>
            <a:ext cx="1123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C264C4CF-80A1-6CBA-3382-F1347E85CB9A}"/>
                  </a:ext>
                </a:extLst>
              </p:cNvPr>
              <p:cNvSpPr txBox="1"/>
              <p:nvPr/>
            </p:nvSpPr>
            <p:spPr>
              <a:xfrm>
                <a:off x="338137" y="2563951"/>
                <a:ext cx="11515725" cy="317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ù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ao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400" i="1" baseline="-2500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đá</m:t>
                    </m:r>
                    <m:r>
                      <a:rPr lang="en-US" sz="2400" i="1" baseline="-2500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0. 80 :2=2 000 (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ù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e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ở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ánh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đá</m:t>
                      </m:r>
                      <m:r>
                        <a:rPr lang="en-US" sz="2400" i="1" baseline="-25000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 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2 000. 60=120 000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=120 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𝑙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í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𝑡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C264C4CF-80A1-6CBA-3382-F1347E85C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37" y="2563951"/>
                <a:ext cx="11515725" cy="3170099"/>
              </a:xfrm>
              <a:prstGeom prst="rect">
                <a:avLst/>
              </a:prstGeom>
              <a:blipFill>
                <a:blip r:embed="rId2"/>
                <a:stretch>
                  <a:fillRect l="-794" r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34257BF0-0FC8-1E58-6105-87FB3442D92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707152" y="5450559"/>
            <a:ext cx="2484848" cy="2416514"/>
          </a:xfrm>
          <a:prstGeom prst="rect">
            <a:avLst/>
          </a:prstGeom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A371F1F5-D4F7-8752-FC6B-8C181271A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3751" y="66243"/>
            <a:ext cx="1434812" cy="1892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18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>
            <a:extLst>
              <a:ext uri="{FF2B5EF4-FFF2-40B4-BE49-F238E27FC236}">
                <a16:creationId xmlns:a16="http://schemas.microsoft.com/office/drawing/2014/main" id="{5346C2AB-F541-0EDD-A3B6-C661D2EDDC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67607" y="888948"/>
            <a:ext cx="965445" cy="96544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6EC12C7-3430-4897-07E1-31CD793C83E6}"/>
              </a:ext>
            </a:extLst>
          </p:cNvPr>
          <p:cNvSpPr txBox="1"/>
          <p:nvPr/>
        </p:nvSpPr>
        <p:spPr>
          <a:xfrm>
            <a:off x="342901" y="2524125"/>
            <a:ext cx="5276850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ú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5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D24A5B94-50EA-5018-3A04-6E57523A2C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8449" y="2419350"/>
            <a:ext cx="5200650" cy="4057650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D3D3F6D4-2D12-993C-8534-9DF1D3C4C92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402475">
            <a:off x="5737596" y="233201"/>
            <a:ext cx="1537825" cy="175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173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8E3C3E1-81AA-F876-2B25-F5135F124D6F}"/>
              </a:ext>
            </a:extLst>
          </p:cNvPr>
          <p:cNvSpPr txBox="1"/>
          <p:nvPr/>
        </p:nvSpPr>
        <p:spPr>
          <a:xfrm>
            <a:off x="4857750" y="1123950"/>
            <a:ext cx="1123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5ADC894-8782-0CE8-C0C2-9645B2B012FE}"/>
                  </a:ext>
                </a:extLst>
              </p:cNvPr>
              <p:cNvSpPr txBox="1"/>
              <p:nvPr/>
            </p:nvSpPr>
            <p:spPr>
              <a:xfrm>
                <a:off x="857250" y="2250178"/>
                <a:ext cx="10677525" cy="41070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 dirty="0" smtClean="0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.1,2.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 15= 54 (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5. 6. 3,5=315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ớ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ở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ô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54+315=369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5ADC894-8782-0CE8-C0C2-9645B2B01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2250178"/>
                <a:ext cx="10677525" cy="4107086"/>
              </a:xfrm>
              <a:prstGeom prst="rect">
                <a:avLst/>
              </a:prstGeom>
              <a:blipFill>
                <a:blip r:embed="rId2"/>
                <a:stretch>
                  <a:fillRect l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9">
            <a:extLst>
              <a:ext uri="{FF2B5EF4-FFF2-40B4-BE49-F238E27FC236}">
                <a16:creationId xmlns:a16="http://schemas.microsoft.com/office/drawing/2014/main" id="{C242F15A-767B-9BF5-638D-FEE53D0A7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454896" y="2667344"/>
            <a:ext cx="2455475" cy="368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47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819;p62">
            <a:extLst>
              <a:ext uri="{FF2B5EF4-FFF2-40B4-BE49-F238E27FC236}">
                <a16:creationId xmlns:a16="http://schemas.microsoft.com/office/drawing/2014/main" id="{7C715458-7DA3-E325-A633-0B189960A084}"/>
              </a:ext>
            </a:extLst>
          </p:cNvPr>
          <p:cNvSpPr/>
          <p:nvPr/>
        </p:nvSpPr>
        <p:spPr>
          <a:xfrm>
            <a:off x="390617" y="2368025"/>
            <a:ext cx="3465968" cy="3136129"/>
          </a:xfrm>
          <a:prstGeom prst="teardrop">
            <a:avLst/>
          </a:prstGeom>
          <a:solidFill>
            <a:srgbClr val="F7ACB6"/>
          </a:solidFill>
          <a:ln w="19050" cap="flat" cmpd="sng">
            <a:solidFill>
              <a:srgbClr val="E162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Google Shape;1821;p62">
            <a:extLst>
              <a:ext uri="{FF2B5EF4-FFF2-40B4-BE49-F238E27FC236}">
                <a16:creationId xmlns:a16="http://schemas.microsoft.com/office/drawing/2014/main" id="{CC076471-CD7E-5BAF-96D8-35029575F78D}"/>
              </a:ext>
            </a:extLst>
          </p:cNvPr>
          <p:cNvSpPr/>
          <p:nvPr/>
        </p:nvSpPr>
        <p:spPr>
          <a:xfrm>
            <a:off x="4243307" y="2368023"/>
            <a:ext cx="3465968" cy="3136129"/>
          </a:xfrm>
          <a:prstGeom prst="teardrop">
            <a:avLst/>
          </a:prstGeom>
          <a:solidFill>
            <a:schemeClr val="accent3">
              <a:lumMod val="60000"/>
              <a:lumOff val="40000"/>
            </a:schemeClr>
          </a:solidFill>
          <a:ln w="19050" cap="flat" cmpd="sng">
            <a:solidFill>
              <a:srgbClr val="FACA3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sp>
        <p:nvSpPr>
          <p:cNvPr id="5" name="Google Shape;1823;p62">
            <a:extLst>
              <a:ext uri="{FF2B5EF4-FFF2-40B4-BE49-F238E27FC236}">
                <a16:creationId xmlns:a16="http://schemas.microsoft.com/office/drawing/2014/main" id="{78EC6D87-F405-A881-6AEC-76D6004C49F9}"/>
              </a:ext>
            </a:extLst>
          </p:cNvPr>
          <p:cNvSpPr/>
          <p:nvPr/>
        </p:nvSpPr>
        <p:spPr>
          <a:xfrm>
            <a:off x="7995384" y="2368024"/>
            <a:ext cx="3704576" cy="3136129"/>
          </a:xfrm>
          <a:prstGeom prst="teardrop">
            <a:avLst/>
          </a:prstGeom>
          <a:solidFill>
            <a:schemeClr val="accent6">
              <a:lumMod val="60000"/>
              <a:lumOff val="40000"/>
            </a:schemeClr>
          </a:solidFill>
          <a:ln w="19050" cap="flat" cmpd="sng">
            <a:solidFill>
              <a:srgbClr val="00C8C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i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1FB095C1-2D6D-8F49-1F1A-EA81E73A777A}"/>
              </a:ext>
            </a:extLst>
          </p:cNvPr>
          <p:cNvSpPr txBox="1"/>
          <p:nvPr/>
        </p:nvSpPr>
        <p:spPr>
          <a:xfrm>
            <a:off x="2188990" y="721760"/>
            <a:ext cx="7447237" cy="8209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1E3A0DFB-99A2-29DE-9E69-ACAF0F158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161364" y="5229536"/>
            <a:ext cx="1591668" cy="1473016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AF9BB8BD-AEC1-F9C8-10E7-DBAAC10518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95376" y="469422"/>
            <a:ext cx="1528225" cy="14004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67738C-2DAF-7E39-7AF0-D87C0DC76F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81160">
            <a:off x="7173715" y="5461753"/>
            <a:ext cx="1357229" cy="1283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5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">
            <a:extLst>
              <a:ext uri="{FF2B5EF4-FFF2-40B4-BE49-F238E27FC236}">
                <a16:creationId xmlns:a16="http://schemas.microsoft.com/office/drawing/2014/main" id="{1E5ECD8F-9E9A-EF50-B51D-CD877237C26F}"/>
              </a:ext>
            </a:extLst>
          </p:cNvPr>
          <p:cNvSpPr txBox="1"/>
          <p:nvPr/>
        </p:nvSpPr>
        <p:spPr>
          <a:xfrm>
            <a:off x="1241785" y="1952507"/>
            <a:ext cx="9522117" cy="259891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43B579FC-7CB8-8BB0-FE07-D03BC8AA71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403987" y="4801843"/>
            <a:ext cx="1542837" cy="2410683"/>
          </a:xfrm>
          <a:prstGeom prst="rect">
            <a:avLst/>
          </a:prstGeom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D7A7773C-948C-1288-3118-8BE9CC27D7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45175" y="5435292"/>
            <a:ext cx="1649077" cy="1187335"/>
          </a:xfrm>
          <a:prstGeom prst="rect">
            <a:avLst/>
          </a:prstGeom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C9000283-7AC9-1B14-9E86-E32467163D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331549">
            <a:off x="510541" y="402589"/>
            <a:ext cx="890737" cy="975907"/>
          </a:xfrm>
          <a:prstGeom prst="rect">
            <a:avLst/>
          </a:prstGeom>
        </p:spPr>
      </p:pic>
      <p:pic>
        <p:nvPicPr>
          <p:cNvPr id="5" name="Picture 10">
            <a:extLst>
              <a:ext uri="{FF2B5EF4-FFF2-40B4-BE49-F238E27FC236}">
                <a16:creationId xmlns:a16="http://schemas.microsoft.com/office/drawing/2014/main" id="{7A91E514-8C9A-AA69-CA8D-D1AC54C3CC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8884644" y="305729"/>
            <a:ext cx="1321953" cy="946999"/>
          </a:xfrm>
          <a:prstGeom prst="rect">
            <a:avLst/>
          </a:prstGeom>
        </p:spPr>
      </p:pic>
      <p:pic>
        <p:nvPicPr>
          <p:cNvPr id="6" name="Picture 18">
            <a:extLst>
              <a:ext uri="{FF2B5EF4-FFF2-40B4-BE49-F238E27FC236}">
                <a16:creationId xmlns:a16="http://schemas.microsoft.com/office/drawing/2014/main" id="{2F3460DC-81D7-F1F5-55B4-635A2205388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89251" y="4092789"/>
            <a:ext cx="3119737" cy="3119737"/>
          </a:xfrm>
          <a:prstGeom prst="rect">
            <a:avLst/>
          </a:prstGeom>
        </p:spPr>
      </p:pic>
      <p:pic>
        <p:nvPicPr>
          <p:cNvPr id="7" name="Picture 51">
            <a:extLst>
              <a:ext uri="{FF2B5EF4-FFF2-40B4-BE49-F238E27FC236}">
                <a16:creationId xmlns:a16="http://schemas.microsoft.com/office/drawing/2014/main" id="{4C9FF9BF-6717-846F-8B9C-9684012A18F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276" y="305729"/>
            <a:ext cx="1247949" cy="1530290"/>
          </a:xfrm>
          <a:prstGeom prst="rect">
            <a:avLst/>
          </a:prstGeom>
        </p:spPr>
      </p:pic>
      <p:pic>
        <p:nvPicPr>
          <p:cNvPr id="8" name="Picture 52">
            <a:extLst>
              <a:ext uri="{FF2B5EF4-FFF2-40B4-BE49-F238E27FC236}">
                <a16:creationId xmlns:a16="http://schemas.microsoft.com/office/drawing/2014/main" id="{D251CBCB-0386-F623-ED1F-5FC644AFA4D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4999354" y="528661"/>
            <a:ext cx="928527" cy="1040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13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24D1CC9-3E19-0CA9-445D-4F91EFD08DDE}"/>
              </a:ext>
            </a:extLst>
          </p:cNvPr>
          <p:cNvSpPr txBox="1"/>
          <p:nvPr/>
        </p:nvSpPr>
        <p:spPr>
          <a:xfrm>
            <a:off x="2871685" y="1633744"/>
            <a:ext cx="5404246" cy="2692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TẬP CUỐI CHƯƠNG III</a:t>
            </a: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267E3DD-5B9F-E1D7-5E0E-F7B55DE75FBB}"/>
              </a:ext>
            </a:extLst>
          </p:cNvPr>
          <p:cNvSpPr txBox="1"/>
          <p:nvPr/>
        </p:nvSpPr>
        <p:spPr>
          <a:xfrm>
            <a:off x="5051395" y="4438835"/>
            <a:ext cx="1269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A726EBF9-7CD0-EB0B-070C-3EAC05AD0F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4594" y="2567866"/>
            <a:ext cx="2551176" cy="4114800"/>
          </a:xfrm>
          <a:prstGeom prst="rect">
            <a:avLst/>
          </a:prstGeom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E07F4601-C570-FD0E-263D-88950147D5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544568" y="3990198"/>
            <a:ext cx="3647432" cy="269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1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</a:schemeClr>
            </a:gs>
            <a:gs pos="46000">
              <a:schemeClr val="accent6">
                <a:lumMod val="95000"/>
                <a:lumOff val="5000"/>
              </a:schemeClr>
            </a:gs>
            <a:gs pos="100000">
              <a:schemeClr val="accent6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Hình ảnh 64">
            <a:extLst>
              <a:ext uri="{FF2B5EF4-FFF2-40B4-BE49-F238E27FC236}">
                <a16:creationId xmlns:a16="http://schemas.microsoft.com/office/drawing/2014/main" id="{DE641BE7-E53D-4EDB-86DC-A76FE7EB68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6" name="Hình ảnh 66">
            <a:extLst>
              <a:ext uri="{FF2B5EF4-FFF2-40B4-BE49-F238E27FC236}">
                <a16:creationId xmlns:a16="http://schemas.microsoft.com/office/drawing/2014/main" id="{11A48E22-6C4A-485A-A345-17F1041FF9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7" name="Hình ảnh 68">
            <a:extLst>
              <a:ext uri="{FF2B5EF4-FFF2-40B4-BE49-F238E27FC236}">
                <a16:creationId xmlns:a16="http://schemas.microsoft.com/office/drawing/2014/main" id="{40C68FC5-6DE5-45F0-880D-585271AD40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8" name="Hình chữ nhật 70">
            <a:extLst>
              <a:ext uri="{FF2B5EF4-FFF2-40B4-BE49-F238E27FC236}">
                <a16:creationId xmlns:a16="http://schemas.microsoft.com/office/drawing/2014/main" id="{063AE720-E0EC-4F00-9B14-A51B549E69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" name="Hình chữ nhật 72">
            <a:extLst>
              <a:ext uri="{FF2B5EF4-FFF2-40B4-BE49-F238E27FC236}">
                <a16:creationId xmlns:a16="http://schemas.microsoft.com/office/drawing/2014/main" id="{F6CEF4CF-2E44-4485-9C96-E73FDA7D96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90" name="Nhóm 74">
            <a:extLst>
              <a:ext uri="{FF2B5EF4-FFF2-40B4-BE49-F238E27FC236}">
                <a16:creationId xmlns:a16="http://schemas.microsoft.com/office/drawing/2014/main" id="{FF508BC2-D0E6-462C-8817-CF53BC4DEE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176" y="0"/>
            <a:ext cx="12192000" cy="6858001"/>
            <a:chOff x="-3176" y="0"/>
            <a:chExt cx="12192000" cy="6858001"/>
          </a:xfrm>
        </p:grpSpPr>
        <p:sp useBgFill="1">
          <p:nvSpPr>
            <p:cNvPr id="76" name="Hình chữ nhật 75">
              <a:extLst>
                <a:ext uri="{FF2B5EF4-FFF2-40B4-BE49-F238E27FC236}">
                  <a16:creationId xmlns:a16="http://schemas.microsoft.com/office/drawing/2014/main" id="{545E99BE-4C07-4385-A20F-E6878FCB4F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12188824" cy="685800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vi-VN" dirty="0">
                <a:latin typeface="Arial" panose="020B0604020202020204" pitchFamily="34" charset="0"/>
              </a:endParaRPr>
            </a:p>
          </p:txBody>
        </p:sp>
        <p:pic>
          <p:nvPicPr>
            <p:cNvPr id="77" name="Hình ảnh 76">
              <a:extLst>
                <a:ext uri="{FF2B5EF4-FFF2-40B4-BE49-F238E27FC236}">
                  <a16:creationId xmlns:a16="http://schemas.microsoft.com/office/drawing/2014/main" id="{808CE3CF-ACF3-4369-AC4C-5F9ADE71E5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PicPr>
              <a:picLocks noChangeAspect="1"/>
            </p:cNvPic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176" y="0"/>
              <a:ext cx="12192000" cy="6858000"/>
            </a:xfrm>
            <a:prstGeom prst="rect">
              <a:avLst/>
            </a:prstGeom>
          </p:spPr>
        </p:pic>
      </p:grpSp>
      <p:sp>
        <p:nvSpPr>
          <p:cNvPr id="91" name="Hình chữ nhật 78">
            <a:extLst>
              <a:ext uri="{FF2B5EF4-FFF2-40B4-BE49-F238E27FC236}">
                <a16:creationId xmlns:a16="http://schemas.microsoft.com/office/drawing/2014/main" id="{B76622F9-95FA-4AAD-9498-8E3D6C96AF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2" y="609600"/>
            <a:ext cx="7002377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2" name="Hình ảnh 80">
            <a:extLst>
              <a:ext uri="{FF2B5EF4-FFF2-40B4-BE49-F238E27FC236}">
                <a16:creationId xmlns:a16="http://schemas.microsoft.com/office/drawing/2014/main" id="{DFD6E812-7831-40CE-93CF-E0EBB85211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040880" cy="202738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F8A5287E-7FC5-69C6-BB23-04EAB26AAF43}"/>
              </a:ext>
            </a:extLst>
          </p:cNvPr>
          <p:cNvSpPr/>
          <p:nvPr/>
        </p:nvSpPr>
        <p:spPr>
          <a:xfrm>
            <a:off x="680321" y="2337312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" name="Hình chữ nhật 4" descr="Group of women outline">
            <a:extLst>
              <a:ext uri="{FF2B5EF4-FFF2-40B4-BE49-F238E27FC236}">
                <a16:creationId xmlns:a16="http://schemas.microsoft.com/office/drawing/2014/main" id="{6676AF9F-BDE2-B528-2E73-6AAE0EE39AE3}"/>
              </a:ext>
            </a:extLst>
          </p:cNvPr>
          <p:cNvSpPr/>
          <p:nvPr/>
        </p:nvSpPr>
        <p:spPr>
          <a:xfrm>
            <a:off x="991328" y="2568640"/>
            <a:ext cx="565468" cy="565468"/>
          </a:xfrm>
          <a:prstGeom prst="rect">
            <a:avLst/>
          </a:prstGeom>
          <a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6" name="Hình tự do: Hình 5">
            <a:extLst>
              <a:ext uri="{FF2B5EF4-FFF2-40B4-BE49-F238E27FC236}">
                <a16:creationId xmlns:a16="http://schemas.microsoft.com/office/drawing/2014/main" id="{B2C322C8-91DE-D18C-2703-DEEB79146BE1}"/>
              </a:ext>
            </a:extLst>
          </p:cNvPr>
          <p:cNvSpPr/>
          <p:nvPr/>
        </p:nvSpPr>
        <p:spPr>
          <a:xfrm>
            <a:off x="1867805" y="2337312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3EE9B73-CCC7-669A-597D-B69E60B13AF4}"/>
              </a:ext>
            </a:extLst>
          </p:cNvPr>
          <p:cNvSpPr/>
          <p:nvPr/>
        </p:nvSpPr>
        <p:spPr>
          <a:xfrm>
            <a:off x="680321" y="3622468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Hình chữ nhật 7" descr="Classroom outline">
            <a:extLst>
              <a:ext uri="{FF2B5EF4-FFF2-40B4-BE49-F238E27FC236}">
                <a16:creationId xmlns:a16="http://schemas.microsoft.com/office/drawing/2014/main" id="{6F473923-8953-A394-E29F-7D9D67F123DC}"/>
              </a:ext>
            </a:extLst>
          </p:cNvPr>
          <p:cNvSpPr/>
          <p:nvPr/>
        </p:nvSpPr>
        <p:spPr>
          <a:xfrm>
            <a:off x="991328" y="3853796"/>
            <a:ext cx="565468" cy="565468"/>
          </a:xfrm>
          <a:prstGeom prst="rect">
            <a:avLst/>
          </a:prstGeom>
          <a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2771159"/>
              <a:satOff val="-477"/>
              <a:lumOff val="-4902"/>
              <a:alphaOff val="0"/>
            </a:schemeClr>
          </a:effectRef>
          <a:fontRef idx="minor">
            <a:schemeClr val="lt1"/>
          </a:fontRef>
        </p:style>
      </p:sp>
      <p:sp>
        <p:nvSpPr>
          <p:cNvPr id="11" name="Hình tự do: Hình 10">
            <a:extLst>
              <a:ext uri="{FF2B5EF4-FFF2-40B4-BE49-F238E27FC236}">
                <a16:creationId xmlns:a16="http://schemas.microsoft.com/office/drawing/2014/main" id="{715766EE-E322-5AA8-F947-7C9056DD4389}"/>
              </a:ext>
            </a:extLst>
          </p:cNvPr>
          <p:cNvSpPr/>
          <p:nvPr/>
        </p:nvSpPr>
        <p:spPr>
          <a:xfrm>
            <a:off x="1867805" y="3622468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AF0428A1-83B6-6F0B-D74E-9F0897428494}"/>
              </a:ext>
            </a:extLst>
          </p:cNvPr>
          <p:cNvSpPr/>
          <p:nvPr/>
        </p:nvSpPr>
        <p:spPr>
          <a:xfrm>
            <a:off x="680321" y="4907624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Hình chữ nhật 12" descr="Checklist with solid fill">
            <a:extLst>
              <a:ext uri="{FF2B5EF4-FFF2-40B4-BE49-F238E27FC236}">
                <a16:creationId xmlns:a16="http://schemas.microsoft.com/office/drawing/2014/main" id="{AF914506-DABD-3007-8FB0-EBDBAF7961F7}"/>
              </a:ext>
            </a:extLst>
          </p:cNvPr>
          <p:cNvSpPr/>
          <p:nvPr/>
        </p:nvSpPr>
        <p:spPr>
          <a:xfrm>
            <a:off x="991328" y="5138952"/>
            <a:ext cx="565468" cy="565468"/>
          </a:xfrm>
          <a:prstGeom prst="rect">
            <a:avLst/>
          </a:prstGeom>
          <a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5542319"/>
              <a:satOff val="-953"/>
              <a:lumOff val="-9804"/>
              <a:alphaOff val="0"/>
            </a:schemeClr>
          </a:effectRef>
          <a:fontRef idx="minor">
            <a:schemeClr val="lt1"/>
          </a:fontRef>
        </p:style>
      </p:sp>
      <p:sp>
        <p:nvSpPr>
          <p:cNvPr id="14" name="Hình tự do: Hình 13">
            <a:extLst>
              <a:ext uri="{FF2B5EF4-FFF2-40B4-BE49-F238E27FC236}">
                <a16:creationId xmlns:a16="http://schemas.microsoft.com/office/drawing/2014/main" id="{71009D71-A298-4DC3-8F0F-706233E50595}"/>
              </a:ext>
            </a:extLst>
          </p:cNvPr>
          <p:cNvSpPr/>
          <p:nvPr/>
        </p:nvSpPr>
        <p:spPr>
          <a:xfrm>
            <a:off x="1867805" y="4907624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7F80E2C-B946-0D8E-0C30-EC11251A4DF0}"/>
              </a:ext>
            </a:extLst>
          </p:cNvPr>
          <p:cNvSpPr txBox="1"/>
          <p:nvPr/>
        </p:nvSpPr>
        <p:spPr>
          <a:xfrm>
            <a:off x="-88517" y="659851"/>
            <a:ext cx="7002377" cy="1185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5400" b="1" dirty="0">
              <a:solidFill>
                <a:schemeClr val="tx1"/>
              </a:solidFill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59B9F9B-339A-6880-809E-6BDB8F41B5A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784959" y="1964760"/>
            <a:ext cx="1989273" cy="490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05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48DD7D6-2430-31BE-D064-0EDDBF3E31EB}"/>
              </a:ext>
            </a:extLst>
          </p:cNvPr>
          <p:cNvSpPr/>
          <p:nvPr/>
        </p:nvSpPr>
        <p:spPr>
          <a:xfrm>
            <a:off x="438532" y="2244844"/>
            <a:ext cx="4572000" cy="1035109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05630F9-A3A8-7D77-4A69-4A3329FB0C26}"/>
              </a:ext>
            </a:extLst>
          </p:cNvPr>
          <p:cNvSpPr/>
          <p:nvPr/>
        </p:nvSpPr>
        <p:spPr>
          <a:xfrm>
            <a:off x="2277815" y="3826622"/>
            <a:ext cx="8140823" cy="25860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1.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C0B0CB7-247A-71D9-BF19-75A6AC88B7C8}"/>
              </a:ext>
            </a:extLst>
          </p:cNvPr>
          <p:cNvSpPr txBox="1"/>
          <p:nvPr/>
        </p:nvSpPr>
        <p:spPr>
          <a:xfrm>
            <a:off x="62144" y="914732"/>
            <a:ext cx="6286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. CỦNG CỐ KIẾN THỨC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DC1D4F9-E71F-F2E0-FCB6-8382FE4977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9055899" y="1237897"/>
            <a:ext cx="3610315" cy="2704454"/>
          </a:xfrm>
          <a:prstGeom prst="rect">
            <a:avLst/>
          </a:prstGeom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EE6A5BA-C3D7-068C-A7FA-9BCBC9A413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28654" y="5377551"/>
            <a:ext cx="1773551" cy="103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34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EB3DDAB-2734-36D1-DC40-7D76C4CDFE40}"/>
              </a:ext>
            </a:extLst>
          </p:cNvPr>
          <p:cNvSpPr/>
          <p:nvPr/>
        </p:nvSpPr>
        <p:spPr>
          <a:xfrm>
            <a:off x="647273" y="895350"/>
            <a:ext cx="4781977" cy="5620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1 + NHÓM 3: HÌNH HỘP CHỮ NHẬT – HÌNH LẬP PHƯƠNG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40E62934-462F-3604-252E-F1139474876E}"/>
              </a:ext>
            </a:extLst>
          </p:cNvPr>
          <p:cNvSpPr/>
          <p:nvPr/>
        </p:nvSpPr>
        <p:spPr>
          <a:xfrm>
            <a:off x="6562298" y="895350"/>
            <a:ext cx="4781977" cy="5620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2 + NHÓM 4: HÌNH LĂNG TRỤ ĐỨNG TAM GIÁC -  HÌNH LĂNG TRỤ ĐỨNG TỨ GIÁC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62FD49CB-BF15-B362-FA92-A8915A8B35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283602" y="-176744"/>
            <a:ext cx="1624796" cy="1596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5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4E00724-5AF6-1171-038B-8E2FD8EBAB1D}"/>
              </a:ext>
            </a:extLst>
          </p:cNvPr>
          <p:cNvSpPr txBox="1"/>
          <p:nvPr/>
        </p:nvSpPr>
        <p:spPr>
          <a:xfrm>
            <a:off x="0" y="92595"/>
            <a:ext cx="3319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LUYỆN TẬP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CB9CA5E-C147-F394-7366-B125D3DA4029}"/>
              </a:ext>
            </a:extLst>
          </p:cNvPr>
          <p:cNvSpPr txBox="1"/>
          <p:nvPr/>
        </p:nvSpPr>
        <p:spPr>
          <a:xfrm>
            <a:off x="1251097" y="1123951"/>
            <a:ext cx="6935401" cy="5232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>
                <a:solidFill>
                  <a:prstClr val="black"/>
                </a:solidFill>
                <a:latin typeface="Arial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Đ (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), S (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6B44FA5-94DC-1481-9509-3C99E0E95784}"/>
              </a:ext>
            </a:extLst>
          </p:cNvPr>
          <p:cNvSpPr/>
          <p:nvPr/>
        </p:nvSpPr>
        <p:spPr>
          <a:xfrm>
            <a:off x="8043623" y="1110258"/>
            <a:ext cx="645565" cy="653435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AEFBAF76-FF8A-22BB-EC49-E327F458F9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647" y="994982"/>
            <a:ext cx="986218" cy="98621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CF2EDB35-E829-AF7D-7DC7-F57A53E36DD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33649"/>
            <a:ext cx="12030075" cy="2867025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76E38E29-66ED-E548-80E8-99932BC16482}"/>
              </a:ext>
            </a:extLst>
          </p:cNvPr>
          <p:cNvSpPr/>
          <p:nvPr/>
        </p:nvSpPr>
        <p:spPr>
          <a:xfrm>
            <a:off x="6858000" y="335182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30B7564F-9F06-AF0E-EF90-CA0AC962561F}"/>
              </a:ext>
            </a:extLst>
          </p:cNvPr>
          <p:cNvSpPr/>
          <p:nvPr/>
        </p:nvSpPr>
        <p:spPr>
          <a:xfrm>
            <a:off x="6860388" y="471330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C5552289-D872-0E31-73E7-D8267AA8698D}"/>
              </a:ext>
            </a:extLst>
          </p:cNvPr>
          <p:cNvSpPr/>
          <p:nvPr/>
        </p:nvSpPr>
        <p:spPr>
          <a:xfrm>
            <a:off x="6858000" y="403256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9ABA59F2-E333-0F9B-4DC1-4C38DC229225}"/>
              </a:ext>
            </a:extLst>
          </p:cNvPr>
          <p:cNvSpPr/>
          <p:nvPr/>
        </p:nvSpPr>
        <p:spPr>
          <a:xfrm>
            <a:off x="10096500" y="3369309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7575F28-F4A8-AF43-CE4D-89737148A8C1}"/>
              </a:ext>
            </a:extLst>
          </p:cNvPr>
          <p:cNvSpPr/>
          <p:nvPr/>
        </p:nvSpPr>
        <p:spPr>
          <a:xfrm>
            <a:off x="10096500" y="403256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568C6F08-10CF-F23B-7EA2-33FCC19EF5E6}"/>
              </a:ext>
            </a:extLst>
          </p:cNvPr>
          <p:cNvSpPr/>
          <p:nvPr/>
        </p:nvSpPr>
        <p:spPr>
          <a:xfrm>
            <a:off x="10096500" y="4716976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" name="Picture 10">
            <a:extLst>
              <a:ext uri="{FF2B5EF4-FFF2-40B4-BE49-F238E27FC236}">
                <a16:creationId xmlns:a16="http://schemas.microsoft.com/office/drawing/2014/main" id="{7E690EDE-AC33-ABEF-F965-2C8E6BE29A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9731371" y="539033"/>
            <a:ext cx="1342245" cy="1366152"/>
          </a:xfrm>
          <a:prstGeom prst="rect">
            <a:avLst/>
          </a:prstGeom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6B42689A-DD21-EC7E-E3AB-D35D69E770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838841" y="280304"/>
            <a:ext cx="1019159" cy="917243"/>
          </a:xfrm>
          <a:prstGeom prst="rect">
            <a:avLst/>
          </a:prstGeom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16384221-3796-55BF-EABA-20C9FBCABD5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840853" y="4906583"/>
            <a:ext cx="2997987" cy="1951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7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A1444D99-F249-FE1D-98C9-837E08F11B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820400" y="813640"/>
            <a:ext cx="1114425" cy="111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20A8DEB-6E0D-3C40-3BE7-38A5A407A205}"/>
                  </a:ext>
                </a:extLst>
              </p:cNvPr>
              <p:cNvSpPr txBox="1"/>
              <p:nvPr/>
            </p:nvSpPr>
            <p:spPr>
              <a:xfrm>
                <a:off x="257175" y="404104"/>
                <a:ext cx="10048875" cy="2597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Cho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20A8DEB-6E0D-3C40-3BE7-38A5A407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5" y="404104"/>
                <a:ext cx="10048875" cy="2597827"/>
              </a:xfrm>
              <a:prstGeom prst="rect">
                <a:avLst/>
              </a:prstGeom>
              <a:blipFill>
                <a:blip r:embed="rId5"/>
                <a:stretch>
                  <a:fillRect l="-1213" r="-61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ular Callout 11">
            <a:extLst>
              <a:ext uri="{FF2B5EF4-FFF2-40B4-BE49-F238E27FC236}">
                <a16:creationId xmlns:a16="http://schemas.microsoft.com/office/drawing/2014/main" id="{FA7F0739-C128-3E00-6799-CB5CCCFF6394}"/>
              </a:ext>
            </a:extLst>
          </p:cNvPr>
          <p:cNvSpPr/>
          <p:nvPr/>
        </p:nvSpPr>
        <p:spPr>
          <a:xfrm>
            <a:off x="5095875" y="3124643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4559A996-1847-F623-DC16-F0883002CB83}"/>
                  </a:ext>
                </a:extLst>
              </p:cNvPr>
              <p:cNvSpPr txBox="1"/>
              <p:nvPr/>
            </p:nvSpPr>
            <p:spPr>
              <a:xfrm>
                <a:off x="1924050" y="4230330"/>
                <a:ext cx="6953250" cy="1617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a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8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𝑞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=(4+5+6).10=150 (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800" i="1" baseline="30000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4559A996-1847-F623-DC16-F0883002C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50" y="4230330"/>
                <a:ext cx="6953250" cy="1617751"/>
              </a:xfrm>
              <a:prstGeom prst="rect">
                <a:avLst/>
              </a:prstGeom>
              <a:blipFill>
                <a:blip r:embed="rId6"/>
                <a:stretch>
                  <a:fillRect l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8">
            <a:extLst>
              <a:ext uri="{FF2B5EF4-FFF2-40B4-BE49-F238E27FC236}">
                <a16:creationId xmlns:a16="http://schemas.microsoft.com/office/drawing/2014/main" id="{39044026-8436-6189-FE71-123C8EED23C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9837509" y="2607323"/>
            <a:ext cx="1789113" cy="546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92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C76FD4A2-466E-7B2D-6A26-12ACFF89F50E}"/>
                  </a:ext>
                </a:extLst>
              </p:cNvPr>
              <p:cNvSpPr txBox="1"/>
              <p:nvPr/>
            </p:nvSpPr>
            <p:spPr>
              <a:xfrm>
                <a:off x="247650" y="308854"/>
                <a:ext cx="10048875" cy="2239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3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C76FD4A2-466E-7B2D-6A26-12ACFF89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308854"/>
                <a:ext cx="10048875" cy="2239844"/>
              </a:xfrm>
              <a:prstGeom prst="rect">
                <a:avLst/>
              </a:prstGeom>
              <a:blipFill>
                <a:blip r:embed="rId2"/>
                <a:stretch>
                  <a:fillRect l="-971" r="-1517" b="-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ular Callout 11">
            <a:extLst>
              <a:ext uri="{FF2B5EF4-FFF2-40B4-BE49-F238E27FC236}">
                <a16:creationId xmlns:a16="http://schemas.microsoft.com/office/drawing/2014/main" id="{2317B40D-1851-FC20-B4E4-5E8B35A9C778}"/>
              </a:ext>
            </a:extLst>
          </p:cNvPr>
          <p:cNvSpPr/>
          <p:nvPr/>
        </p:nvSpPr>
        <p:spPr>
          <a:xfrm>
            <a:off x="5095875" y="2820286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9E76764-63E2-5B26-4833-5CD16F6932F5}"/>
                  </a:ext>
                </a:extLst>
              </p:cNvPr>
              <p:cNvSpPr txBox="1"/>
              <p:nvPr/>
            </p:nvSpPr>
            <p:spPr>
              <a:xfrm>
                <a:off x="690563" y="3918624"/>
                <a:ext cx="10810874" cy="2683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 vi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+18+13+13=52 (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400" i="1" baseline="-25000" dirty="0" err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đá</m:t>
                    </m:r>
                    <m:r>
                      <a:rPr lang="en-US" sz="2400" i="1" baseline="-25000" dirty="0" err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8+18). 12 :2=156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𝑡𝑝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𝑞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. </m:t>
                      </m:r>
                      <m:r>
                        <a:rPr lang="en-US" sz="2400" i="1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đá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52. 20+2. 156=1 352 (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400" i="1" baseline="30000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9E76764-63E2-5B26-4833-5CD16F693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63" y="3918624"/>
                <a:ext cx="10810874" cy="2683748"/>
              </a:xfrm>
              <a:prstGeom prst="rect">
                <a:avLst/>
              </a:prstGeom>
              <a:blipFill>
                <a:blip r:embed="rId3"/>
                <a:stretch>
                  <a:fillRect l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id="{F14E3226-B456-C84B-2CE4-A3C5458A9A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779683" y="2484237"/>
            <a:ext cx="2021340" cy="252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67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2934A78A-0D77-1A4B-C808-811A64A73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848976" y="782510"/>
            <a:ext cx="1122489" cy="11224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7A06351-9E42-996F-6250-44EBBE57B775}"/>
                  </a:ext>
                </a:extLst>
              </p:cNvPr>
              <p:cNvSpPr txBox="1"/>
              <p:nvPr/>
            </p:nvSpPr>
            <p:spPr>
              <a:xfrm>
                <a:off x="0" y="81160"/>
                <a:ext cx="11971465" cy="5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7A06351-9E42-996F-6250-44EBBE57B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1160"/>
                <a:ext cx="11971465" cy="577850"/>
              </a:xfrm>
              <a:prstGeom prst="rect">
                <a:avLst/>
              </a:prstGeom>
              <a:blipFill>
                <a:blip r:embed="rId4"/>
                <a:stretch>
                  <a:fillRect l="-764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F07D0E1B-50C6-6AFA-1FA7-1D49926F25CA}"/>
              </a:ext>
            </a:extLst>
          </p:cNvPr>
          <p:cNvSpPr/>
          <p:nvPr/>
        </p:nvSpPr>
        <p:spPr>
          <a:xfrm>
            <a:off x="4772025" y="2702558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6F3262D-8EC7-AC53-54F4-977757CCB105}"/>
                  </a:ext>
                </a:extLst>
              </p:cNvPr>
              <p:cNvSpPr txBox="1"/>
              <p:nvPr/>
            </p:nvSpPr>
            <p:spPr>
              <a:xfrm>
                <a:off x="67405" y="3539928"/>
                <a:ext cx="12057190" cy="3101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  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=27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. 3=6 (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=   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216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ấ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an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 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16 : 27 = 8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6F3262D-8EC7-AC53-54F4-977757CCB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5" y="3539928"/>
                <a:ext cx="12057190" cy="3101618"/>
              </a:xfrm>
              <a:prstGeom prst="rect">
                <a:avLst/>
              </a:prstGeom>
              <a:blipFill>
                <a:blip r:embed="rId5"/>
                <a:stretch>
                  <a:fillRect l="-758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FA8462C-78B7-F8B8-992D-8B863D59B92D}"/>
              </a:ext>
            </a:extLst>
          </p:cNvPr>
          <p:cNvSpPr txBox="1"/>
          <p:nvPr/>
        </p:nvSpPr>
        <p:spPr>
          <a:xfrm>
            <a:off x="0" y="734626"/>
            <a:ext cx="10601324" cy="2239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257CA815-238B-27C4-B8EB-5A6768FFDA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258461" y="2599227"/>
            <a:ext cx="2151759" cy="249151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01B6C6-B281-B36A-7942-3118B5F30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0585"/>
              </p:ext>
            </p:extLst>
          </p:nvPr>
        </p:nvGraphicFramePr>
        <p:xfrm>
          <a:off x="5694363" y="4178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4363" y="4178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1B57F5-FE0B-2452-1C22-E4A92872D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31399"/>
              </p:ext>
            </p:extLst>
          </p:nvPr>
        </p:nvGraphicFramePr>
        <p:xfrm>
          <a:off x="5511453" y="3626033"/>
          <a:ext cx="341973" cy="4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243" imgH="216670" progId="Equation.DSMT4">
                  <p:embed/>
                </p:oleObj>
              </mc:Choice>
              <mc:Fallback>
                <p:oleObj name="Equation" r:id="rId10" imgW="166243" imgH="2166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1453" y="3626033"/>
                        <a:ext cx="341973" cy="4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DF37D9C-37B1-22B6-BDAF-AAC85BC4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6652"/>
              </p:ext>
            </p:extLst>
          </p:nvPr>
        </p:nvGraphicFramePr>
        <p:xfrm>
          <a:off x="5857874" y="4841987"/>
          <a:ext cx="338717" cy="4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7874" y="4841987"/>
                        <a:ext cx="338717" cy="4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59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9" grpId="0"/>
    </p:bld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50521616_TF33492763_Win32" id="{AFBF7BFD-98B1-450C-BA8B-297C9C2CAF85}" vid="{7FEBADAB-B64A-44A4-910D-647842FB88FC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93813dd7ca6ad654711aa0ab317e03a3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f11dc0ce689dd3925e84e4e35398c6e7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FBFB6A6-81E7-4A67-BD9D-2BF448263925}">
  <ds:schemaRefs>
    <ds:schemaRef ds:uri="http://schemas.microsoft.com/office/2006/metadata/properties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990C2E3-0070-478C-8A9C-BB830DA628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1EA243F-4842-4A6C-BACC-DCE3295B4E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iết kế thành phố</Template>
  <TotalTime>125</TotalTime>
  <Words>848</Words>
  <Application>Microsoft Office PowerPoint</Application>
  <PresentationFormat>Widescreen</PresentationFormat>
  <Paragraphs>69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mbria Math</vt:lpstr>
      <vt:lpstr>Trebuchet MS</vt:lpstr>
      <vt:lpstr>Berli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Bùi Thị Bình</cp:lastModifiedBy>
  <cp:revision>3</cp:revision>
  <dcterms:created xsi:type="dcterms:W3CDTF">2022-08-09T08:09:18Z</dcterms:created>
  <dcterms:modified xsi:type="dcterms:W3CDTF">2023-08-16T13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